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19"/>
  </p:notesMasterIdLst>
  <p:sldIdLst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6727" autoAdjust="0"/>
  </p:normalViewPr>
  <p:slideViewPr>
    <p:cSldViewPr snapToGrid="0">
      <p:cViewPr varScale="1">
        <p:scale>
          <a:sx n="98" d="100"/>
          <a:sy n="98" d="100"/>
        </p:scale>
        <p:origin x="110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942DF0-D3F4-417E-A831-8F0CE978357E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872EF-CA73-4CD8-8FE7-EF58CF8D66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332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9872EF-CA73-4CD8-8FE7-EF58CF8D663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269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9872EF-CA73-4CD8-8FE7-EF58CF8D663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081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9872EF-CA73-4CD8-8FE7-EF58CF8D663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7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9872EF-CA73-4CD8-8FE7-EF58CF8D663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731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E04B9-4FF2-497A-A8FF-9659D0DE5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6CCBE53-137D-4D8C-BA02-A847B4874F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BC7ACB-3FD9-4EE5-BDE6-2FC05D4AD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C99C4C-3ED1-43DF-91E0-7ADE90163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428561-DF10-48E7-835A-413B146AE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58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07E392-52A2-4CD1-B74C-DAF93C58D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8E523BE-B8E8-4842-B441-ABC3FC3361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90D1EA-1AA3-4DC4-AC9B-FC0121FC0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291FE2-83C6-4A01-8B2B-32CCFDBDF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E5826F-3D40-463D-92E2-C06ED9373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056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04D4F9A-B99F-4FB8-A29A-EDDEB8924B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2F4C92-3380-46EC-820D-13B3999883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9448CF-36F1-4345-BB04-634454274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051A73-6AE3-47F6-BD3E-64C056446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A394F6-197B-474F-97F6-B2D1B53AA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150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0804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1907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6523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520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5054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3598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6674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043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F0622-DC89-4BB4-97C8-65537EE33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7A891F-B0CD-478E-BD6B-C1A5399C3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03BADC-AC1D-4A2E-A37D-A2EBBCFF9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B1B031-FEEF-47F8-A892-CD3D4E5E3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9D730B-B5D4-4676-BF6C-54DA1D525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1096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0491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6242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493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4AD462-67F9-46B2-8ABB-3B17081D7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714432-E484-4F9A-B67B-6F7C16DA0C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B75B45-8A32-45B8-89EB-A39A3DB61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6C0B6A-C61D-49CB-8F23-E2C0DC19B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13938D-ECBA-496D-B46D-AC2D1B5F7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027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94013A-7422-4211-A48E-C19954327E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C5739A-ADD0-4AFB-B15F-D3B34C69D5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9A7C5B8-1B7E-4740-B313-857F1AA01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DACCBF-4D1D-4B05-B13E-633843604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11C599-3B4B-45AC-93C9-FE4B86030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989242-0323-4D66-A48A-E5C9E75F1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534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9A56CA-6D71-4758-8C72-49E7358AF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32F6B0-547A-46E2-9437-F0F3446B3D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061757-312C-4B00-A666-A1B8F102E6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FC16B7D-0FC5-42C7-B3A2-472114CECC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4075CA6-D301-49F3-82F7-7C40F76F9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C53A4FC-56D5-4144-8786-8C31CF4A6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143F0F-15E4-43D4-84BC-785439A53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05046B7-58C8-4985-8B30-9986C3172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60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76389-1FCD-4DA5-AFDD-0B3E9E736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E78542-6C0A-43E6-B6E0-FEB13A21F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C9D273-4995-4CF7-A026-E03F4ABD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D77B0A-6A09-4D62-983F-F44609588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2615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918513-72F6-4712-A967-1D25E35DC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DFD927-8A74-4E97-A955-BDDE41336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096A77-CE50-4731-A8C5-454B39576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817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046B1B-26AD-4AFF-B808-B1819C4EE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25C2F0-77E8-46C6-B80A-6A27894029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1578C5E-49F3-4938-8CF9-8EE8AB0410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DA287E-ECA0-47F5-9CC5-8BDBCEFD5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37D9B8-0CC8-4941-900B-8006E3BD6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0EB1B1-A756-4366-B201-3CB3ACC7B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385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00926E-8F89-4D0A-BE87-748F8D54D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776B722-D7FB-4180-8D67-88B686D360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C6D88E9-4A90-4E5C-BBE2-375CEF0E8C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854B44-7CF3-4DF1-9B9A-FFE915623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DFB160-CE84-4640-8DA9-AE18DADC7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0941F55-C459-4982-925C-FA1B3F2F7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690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D15E8F7-294F-469F-91DF-D982517BB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B6F973-2BD7-48BC-AB67-12D99AEDEC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B91BA5-8F90-481A-9282-719CE24CBC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5FD54B-1876-4AFC-894C-A15D32D38B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CEAF93-FDC7-4B6A-8E89-DF5BD89C08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195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0A9B9B9-59A4-45DD-8BEB-E583E067B1D6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41C00B6-7122-40DC-B36B-36C794E7726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297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tm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tmp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tm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EA7157-6995-4871-A511-079927B1FD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3818" y="1904337"/>
            <a:ext cx="9444361" cy="1293844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DRQ: Dynamic Region-based Quantization for</a:t>
            </a:r>
            <a:br>
              <a:rPr lang="en-US" altLang="zh-CN" sz="3600" b="1" dirty="0"/>
            </a:br>
            <a:r>
              <a:rPr lang="en-US" altLang="zh-CN" sz="3600" b="1" dirty="0"/>
              <a:t>Deep Neural Network Acceleration</a:t>
            </a:r>
            <a:endParaRPr lang="zh-CN" altLang="en-US" sz="36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4F8AE0A-725D-4321-AA7A-FC2EA10306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1637" y="3286958"/>
            <a:ext cx="11268722" cy="1655762"/>
          </a:xfrm>
        </p:spPr>
        <p:txBody>
          <a:bodyPr>
            <a:normAutofit/>
          </a:bodyPr>
          <a:lstStyle/>
          <a:p>
            <a:r>
              <a:rPr lang="en-US" altLang="zh-CN" sz="1800" dirty="0"/>
              <a:t>Zhuoran Song, Bangqi Fu, Feiyang Wu, Zhaoming Jiang, Li Jiang, Naifeng Jing, Xiaoyao Liang</a:t>
            </a:r>
          </a:p>
          <a:p>
            <a:endParaRPr lang="en-US" altLang="zh-CN" sz="1800" dirty="0"/>
          </a:p>
          <a:p>
            <a:r>
              <a:rPr lang="en-US" altLang="zh-CN" sz="1800" dirty="0"/>
              <a:t>2020 ACM/IEEE 47th Annual International Symposium on Computer Architecture (ISCA)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72456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C618A-0705-4AA5-A839-4848473BF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s: architectur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29818B-3E0B-4782-B752-108CC5E53F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esign details: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Activation-pooling-prediction</a:t>
            </a:r>
          </a:p>
          <a:p>
            <a:pPr marL="630936" lvl="1" indent="-457200"/>
            <a:r>
              <a:rPr lang="en-US" altLang="zh-CN" dirty="0"/>
              <a:t>Average pooling: data reuse</a:t>
            </a:r>
          </a:p>
          <a:p>
            <a:pPr marL="630936" lvl="1" indent="-457200"/>
            <a:r>
              <a:rPr lang="en-US" altLang="zh-CN" dirty="0"/>
              <a:t>Other operations: no step 8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Dual-buffering schem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Support variable kernel sizes</a:t>
            </a:r>
            <a:endParaRPr lang="zh-CN" altLang="en-US" dirty="0"/>
          </a:p>
        </p:txBody>
      </p:sp>
      <p:pic>
        <p:nvPicPr>
          <p:cNvPr id="5" name="图片 4" descr="图示, 示意图&#10;&#10;描述已自动生成">
            <a:extLst>
              <a:ext uri="{FF2B5EF4-FFF2-40B4-BE49-F238E27FC236}">
                <a16:creationId xmlns:a16="http://schemas.microsoft.com/office/drawing/2014/main" id="{4BBEE56A-6F7F-4A10-AF53-9D46B6B28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677799"/>
            <a:ext cx="4359982" cy="484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734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3FD8C5-83E7-4F38-8BBB-EB18D3BD9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configuration</a:t>
            </a:r>
            <a:endParaRPr lang="zh-CN" altLang="en-US" dirty="0"/>
          </a:p>
        </p:txBody>
      </p:sp>
      <p:pic>
        <p:nvPicPr>
          <p:cNvPr id="5" name="内容占位符 4" descr="表格&#10;&#10;描述已自动生成">
            <a:extLst>
              <a:ext uri="{FF2B5EF4-FFF2-40B4-BE49-F238E27FC236}">
                <a16:creationId xmlns:a16="http://schemas.microsoft.com/office/drawing/2014/main" id="{46BC56F7-B037-49DB-9066-264B742A75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128" y="3182801"/>
            <a:ext cx="6112776" cy="2149728"/>
          </a:xfr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7F3C28D-1500-4EF2-AA2C-EF71520B9A86}"/>
              </a:ext>
            </a:extLst>
          </p:cNvPr>
          <p:cNvSpPr txBox="1">
            <a:spLocks/>
          </p:cNvSpPr>
          <p:nvPr/>
        </p:nvSpPr>
        <p:spPr>
          <a:xfrm>
            <a:off x="1024128" y="2286000"/>
            <a:ext cx="1041006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Fair comparison: similar area budget, same global buffer capacity &amp; memory bandwidth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ED266B6-29CD-4157-A8A0-AB2498427B93}"/>
              </a:ext>
            </a:extLst>
          </p:cNvPr>
          <p:cNvSpPr/>
          <p:nvPr/>
        </p:nvSpPr>
        <p:spPr>
          <a:xfrm>
            <a:off x="7659482" y="3429000"/>
            <a:ext cx="32521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NT16 MAC unit is almost 16X larger than an INT4 MAC uni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8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3FD8C5-83E7-4F38-8BBB-EB18D3BD9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accuracy</a:t>
            </a:r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7F3C28D-1500-4EF2-AA2C-EF71520B9A86}"/>
              </a:ext>
            </a:extLst>
          </p:cNvPr>
          <p:cNvSpPr txBox="1">
            <a:spLocks/>
          </p:cNvSpPr>
          <p:nvPr/>
        </p:nvSpPr>
        <p:spPr>
          <a:xfrm>
            <a:off x="1024128" y="2286000"/>
            <a:ext cx="1041006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41C76A-E584-410A-B961-CCA145CA5D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7" y="1916884"/>
            <a:ext cx="9720073" cy="4023360"/>
          </a:xfrm>
        </p:spPr>
        <p:txBody>
          <a:bodyPr/>
          <a:lstStyle/>
          <a:p>
            <a:r>
              <a:rPr lang="en-US" altLang="zh-CN" dirty="0"/>
              <a:t>DRQ &amp; OLAccel: Mixed precision</a:t>
            </a:r>
          </a:p>
          <a:p>
            <a:r>
              <a:rPr lang="en-US" altLang="zh-CN" dirty="0">
                <a:solidFill>
                  <a:schemeClr val="accent1"/>
                </a:solidFill>
              </a:rPr>
              <a:t>OLAccel: </a:t>
            </a:r>
            <a:r>
              <a:rPr lang="en-US" altLang="zh-CN" dirty="0"/>
              <a:t>Static, bit configuration predefined, fixed across all layers and datasets</a:t>
            </a:r>
          </a:p>
          <a:p>
            <a:r>
              <a:rPr lang="en-US" altLang="zh-CN" dirty="0">
                <a:solidFill>
                  <a:schemeClr val="accent1"/>
                </a:solidFill>
              </a:rPr>
              <a:t>DRQ: </a:t>
            </a:r>
            <a:r>
              <a:rPr lang="en-US" altLang="zh-CN" dirty="0"/>
              <a:t>Dynamic, feature map predictor, vary from time to time</a:t>
            </a:r>
            <a:endParaRPr lang="zh-CN" altLang="en-US" dirty="0"/>
          </a:p>
        </p:txBody>
      </p:sp>
      <p:pic>
        <p:nvPicPr>
          <p:cNvPr id="14" name="图片 13" descr="图片包含 游戏机, 电脑&#10;&#10;描述已自动生成">
            <a:extLst>
              <a:ext uri="{FF2B5EF4-FFF2-40B4-BE49-F238E27FC236}">
                <a16:creationId xmlns:a16="http://schemas.microsoft.com/office/drawing/2014/main" id="{F7ECD1A1-4822-47E1-8EA0-B3155F1FFA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25" y="3277998"/>
            <a:ext cx="11840670" cy="277054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8DB873A5-BB3B-4B58-8720-27B8CB5F0554}"/>
              </a:ext>
            </a:extLst>
          </p:cNvPr>
          <p:cNvSpPr/>
          <p:nvPr/>
        </p:nvSpPr>
        <p:spPr>
          <a:xfrm>
            <a:off x="9357360" y="3550931"/>
            <a:ext cx="373380" cy="16306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C520999-5180-4B05-A8B9-CF7988631F7C}"/>
              </a:ext>
            </a:extLst>
          </p:cNvPr>
          <p:cNvSpPr/>
          <p:nvPr/>
        </p:nvSpPr>
        <p:spPr>
          <a:xfrm>
            <a:off x="11129772" y="3550930"/>
            <a:ext cx="373380" cy="16306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A308126-6DC2-44D0-A57F-5B0B017E902B}"/>
              </a:ext>
            </a:extLst>
          </p:cNvPr>
          <p:cNvSpPr txBox="1"/>
          <p:nvPr/>
        </p:nvSpPr>
        <p:spPr>
          <a:xfrm>
            <a:off x="8783790" y="3203486"/>
            <a:ext cx="163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0.7% vs 5.1%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4C79C8-BF42-4961-B575-24C7E8E84F56}"/>
              </a:ext>
            </a:extLst>
          </p:cNvPr>
          <p:cNvSpPr txBox="1"/>
          <p:nvPr/>
        </p:nvSpPr>
        <p:spPr>
          <a:xfrm>
            <a:off x="10566715" y="3203486"/>
            <a:ext cx="163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0.9% vs 5.4%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36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78306A-2FAB-4A57-8180-10E3BDFA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PERFORMANCE &amp; Energ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A79062-22D1-47EE-973C-AAF63DABC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605373"/>
            <a:ext cx="6198793" cy="4023360"/>
          </a:xfrm>
        </p:spPr>
        <p:txBody>
          <a:bodyPr>
            <a:normAutofit/>
          </a:bodyPr>
          <a:lstStyle/>
          <a:p>
            <a:r>
              <a:rPr lang="en-US" altLang="zh-CN" sz="1800" dirty="0"/>
              <a:t>Normalized to Eyeriss, Example: ResNet-50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1800" dirty="0">
                <a:solidFill>
                  <a:schemeClr val="accent1"/>
                </a:solidFill>
              </a:rPr>
              <a:t>DRQ vs Eyeriss &amp; BitFusion: </a:t>
            </a:r>
          </a:p>
          <a:p>
            <a:pPr marL="630936" lvl="1" indent="-457200"/>
            <a:r>
              <a:rPr lang="en-US" altLang="zh-CN" sz="1400" dirty="0"/>
              <a:t>93% &amp; 73% performance improvement: mainly INT4 MACs       </a:t>
            </a:r>
          </a:p>
          <a:p>
            <a:pPr marL="630936" lvl="1" indent="-457200"/>
            <a:r>
              <a:rPr lang="en-US" altLang="zh-CN" sz="1400" dirty="0"/>
              <a:t>72% &amp; 43% less energy: reduced bit width/data transfer</a:t>
            </a:r>
            <a:endParaRPr lang="en-US" altLang="zh-CN" sz="1600" dirty="0"/>
          </a:p>
          <a:p>
            <a:pPr marL="630936" lvl="1" indent="-457200"/>
            <a:endParaRPr lang="en-US" altLang="zh-CN" sz="1600" dirty="0"/>
          </a:p>
        </p:txBody>
      </p:sp>
      <p:pic>
        <p:nvPicPr>
          <p:cNvPr id="7" name="图片 6" descr="图表&#10;&#10;描述已自动生成">
            <a:extLst>
              <a:ext uri="{FF2B5EF4-FFF2-40B4-BE49-F238E27FC236}">
                <a16:creationId xmlns:a16="http://schemas.microsoft.com/office/drawing/2014/main" id="{81313932-61A1-44D9-8A2C-8A9664107A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7" y="3429000"/>
            <a:ext cx="11378566" cy="288664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2691C42-B7A7-428F-819D-824BF2A79B3B}"/>
              </a:ext>
            </a:extLst>
          </p:cNvPr>
          <p:cNvSpPr/>
          <p:nvPr/>
        </p:nvSpPr>
        <p:spPr>
          <a:xfrm>
            <a:off x="6317587" y="2003697"/>
            <a:ext cx="6096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altLang="zh-CN" dirty="0">
                <a:solidFill>
                  <a:schemeClr val="accent1"/>
                </a:solidFill>
              </a:rPr>
              <a:t>DRQ vs OLAccel:</a:t>
            </a:r>
          </a:p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1400" dirty="0"/>
              <a:t>20% performance improvement: more PEs under the same area budget</a:t>
            </a:r>
          </a:p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1400" dirty="0"/>
              <a:t>OLAccel:</a:t>
            </a:r>
            <a:r>
              <a:rPr lang="zh-CN" altLang="en-US" sz="1400" dirty="0"/>
              <a:t> </a:t>
            </a:r>
            <a:r>
              <a:rPr lang="en-US" altLang="zh-CN" sz="1400" dirty="0"/>
              <a:t>5%</a:t>
            </a:r>
            <a:r>
              <a:rPr lang="zh-CN" altLang="en-US" sz="1400" dirty="0"/>
              <a:t> </a:t>
            </a:r>
            <a:r>
              <a:rPr lang="en-US" altLang="zh-CN" sz="1400" dirty="0"/>
              <a:t>accuracy loss on ILSVRC-2012.</a:t>
            </a:r>
          </a:p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1400" dirty="0"/>
              <a:t>More energy from DRAM: weight stored in INT8 vs most INT4</a:t>
            </a:r>
          </a:p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1400" dirty="0"/>
              <a:t>Similar energy from global buffer: weight stationary</a:t>
            </a:r>
          </a:p>
          <a:p>
            <a:pPr marL="285750" indent="-28575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zh-CN" sz="1400" dirty="0"/>
              <a:t>Less energy from core: systolic array processing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3E531E-BC15-4235-9012-3706F68A352D}"/>
              </a:ext>
            </a:extLst>
          </p:cNvPr>
          <p:cNvSpPr/>
          <p:nvPr/>
        </p:nvSpPr>
        <p:spPr>
          <a:xfrm>
            <a:off x="2557974" y="5423367"/>
            <a:ext cx="747933" cy="20536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A760653-F17B-43E7-A87E-4268F452A798}"/>
              </a:ext>
            </a:extLst>
          </p:cNvPr>
          <p:cNvSpPr/>
          <p:nvPr/>
        </p:nvSpPr>
        <p:spPr>
          <a:xfrm>
            <a:off x="8282520" y="5423367"/>
            <a:ext cx="747933" cy="20536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766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F3C6A7-47B2-429B-9F61-781E086C5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AVERAGE OF 6 NETWORKS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946213A-926B-46B7-B6CA-307DF5A8F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128" y="2310591"/>
            <a:ext cx="7220958" cy="3562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6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7AAA89-9717-4BEA-8435-96CC9A15F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Design space explor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639111-CFB1-4D02-ADE2-7F6EDE263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870885"/>
            <a:ext cx="2859975" cy="402336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Impact of threshold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DB74E5B9-633D-4469-A330-420F285EFFAC}"/>
              </a:ext>
            </a:extLst>
          </p:cNvPr>
          <p:cNvSpPr txBox="1">
            <a:spLocks/>
          </p:cNvSpPr>
          <p:nvPr/>
        </p:nvSpPr>
        <p:spPr>
          <a:xfrm>
            <a:off x="6096000" y="1871025"/>
            <a:ext cx="351778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 startAt="2"/>
            </a:pPr>
            <a:r>
              <a:rPr lang="en-US" altLang="zh-CN" dirty="0"/>
              <a:t>Impact of region size</a:t>
            </a:r>
            <a:endParaRPr lang="zh-CN" altLang="en-US" dirty="0"/>
          </a:p>
        </p:txBody>
      </p:sp>
      <p:pic>
        <p:nvPicPr>
          <p:cNvPr id="6" name="图片 5" descr="图表, 瀑布图&#10;&#10;描述已自动生成">
            <a:extLst>
              <a:ext uri="{FF2B5EF4-FFF2-40B4-BE49-F238E27FC236}">
                <a16:creationId xmlns:a16="http://schemas.microsoft.com/office/drawing/2014/main" id="{3409AD61-68A1-4992-88C7-C5591FA9A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128" y="2284759"/>
            <a:ext cx="4434190" cy="2975575"/>
          </a:xfrm>
          <a:prstGeom prst="rect">
            <a:avLst/>
          </a:prstGeom>
        </p:spPr>
      </p:pic>
      <p:pic>
        <p:nvPicPr>
          <p:cNvPr id="10" name="图片 9" descr="图片包含 表格&#10;&#10;描述已自动生成">
            <a:extLst>
              <a:ext uri="{FF2B5EF4-FFF2-40B4-BE49-F238E27FC236}">
                <a16:creationId xmlns:a16="http://schemas.microsoft.com/office/drawing/2014/main" id="{D3E5E78C-AB82-49A1-92DA-0C1DD781C0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226" y="2284759"/>
            <a:ext cx="5213346" cy="417348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36E293A-07A1-4DDD-91FB-988565936CD9}"/>
              </a:ext>
            </a:extLst>
          </p:cNvPr>
          <p:cNvSpPr txBox="1"/>
          <p:nvPr/>
        </p:nvSpPr>
        <p:spPr>
          <a:xfrm>
            <a:off x="395746" y="5232525"/>
            <a:ext cx="60936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Offline study, set at runtime</a:t>
            </a:r>
          </a:p>
          <a:p>
            <a:r>
              <a:rPr lang="en-US" altLang="zh-CN" sz="1600" dirty="0"/>
              <a:t>Res18 as example:</a:t>
            </a:r>
          </a:p>
          <a:p>
            <a:pPr marL="342900" indent="-342900">
              <a:buClr>
                <a:schemeClr val="accent1"/>
              </a:buClr>
              <a:buFont typeface="+mj-lt"/>
              <a:buAutoNum type="arabicPeriod"/>
            </a:pPr>
            <a:r>
              <a:rPr lang="en-US" altLang="zh-CN" sz="1600" dirty="0"/>
              <a:t>Higher threshold &gt; Less sensitive regions &gt; lower stall ratio</a:t>
            </a:r>
          </a:p>
          <a:p>
            <a:pPr marL="342900" indent="-342900">
              <a:buClr>
                <a:schemeClr val="accent1"/>
              </a:buClr>
              <a:buFont typeface="+mj-lt"/>
              <a:buAutoNum type="arabicPeriod"/>
            </a:pPr>
            <a:r>
              <a:rPr lang="en-US" altLang="zh-CN" sz="1600" dirty="0"/>
              <a:t>4*4 &gt; sensitivity affected by noise &gt; accuracy degradation</a:t>
            </a:r>
          </a:p>
          <a:p>
            <a:pPr marL="342900" indent="-342900">
              <a:buClr>
                <a:schemeClr val="accent1"/>
              </a:buClr>
              <a:buFont typeface="+mj-lt"/>
              <a:buAutoNum type="arabicPeriod"/>
            </a:pPr>
            <a:r>
              <a:rPr lang="en-US" altLang="zh-CN" sz="1600" dirty="0"/>
              <a:t>32*32 &gt; unnecessary sensitive &gt; unnecessary INT8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528868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729211-677E-4755-B695-8DE1129DD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ULTS: PERFORMANCE BREAKDOW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11926F-AE3C-403C-A24B-4A1664F0C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749104"/>
            <a:ext cx="9720073" cy="4023360"/>
          </a:xfrm>
        </p:spPr>
        <p:txBody>
          <a:bodyPr/>
          <a:lstStyle/>
          <a:p>
            <a:r>
              <a:rPr lang="en-US" altLang="zh-CN" dirty="0"/>
              <a:t>Normalized to the total execution cycles</a:t>
            </a:r>
          </a:p>
          <a:p>
            <a:r>
              <a:rPr lang="en-US" altLang="zh-CN" dirty="0">
                <a:solidFill>
                  <a:srgbClr val="00B0F0"/>
                </a:solidFill>
              </a:rPr>
              <a:t>C1: </a:t>
            </a:r>
            <a:r>
              <a:rPr lang="en-US" altLang="zh-CN" dirty="0"/>
              <a:t>more sensitive, INT8 ratio 12%</a:t>
            </a:r>
          </a:p>
          <a:p>
            <a:r>
              <a:rPr lang="en-US" altLang="zh-CN" dirty="0">
                <a:solidFill>
                  <a:srgbClr val="00B0F0"/>
                </a:solidFill>
              </a:rPr>
              <a:t>B4: </a:t>
            </a:r>
            <a:r>
              <a:rPr lang="en-US" altLang="zh-CN" dirty="0"/>
              <a:t>smaller feature map size, weight loading 4%</a:t>
            </a:r>
            <a:endParaRPr lang="zh-CN" altLang="en-US" dirty="0"/>
          </a:p>
        </p:txBody>
      </p:sp>
      <p:pic>
        <p:nvPicPr>
          <p:cNvPr id="5" name="图片 4" descr="图表, 条形图, 瀑布图&#10;&#10;描述已自动生成">
            <a:extLst>
              <a:ext uri="{FF2B5EF4-FFF2-40B4-BE49-F238E27FC236}">
                <a16:creationId xmlns:a16="http://schemas.microsoft.com/office/drawing/2014/main" id="{9457EBEF-68CE-4ADF-BB43-30162EE81C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908" y="3210851"/>
            <a:ext cx="4715533" cy="312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49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D24F53-40F6-41E2-9329-14AAC75A8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8617EF-6591-464C-9B5A-07A307083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7" y="1914525"/>
            <a:ext cx="9720073" cy="402336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Conventional: Network/Layer-wise &gt; fine-grained quant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Capture the feature map dynamics &gt; performance &amp; accuracy</a:t>
            </a:r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 descr="表格&#10;&#10;描述已自动生成">
            <a:extLst>
              <a:ext uri="{FF2B5EF4-FFF2-40B4-BE49-F238E27FC236}">
                <a16:creationId xmlns:a16="http://schemas.microsoft.com/office/drawing/2014/main" id="{2375028B-123A-4D81-94C8-160203AF3C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126" y="3434860"/>
            <a:ext cx="4941660" cy="1767455"/>
          </a:xfrm>
          <a:prstGeom prst="rect">
            <a:avLst/>
          </a:prstGeom>
        </p:spPr>
      </p:pic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22A38B66-782F-4B42-8961-C303E1B785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833399"/>
            <a:ext cx="5258534" cy="329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713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DCB2C-8CA5-4CB9-95E7-0FD994DC1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: identify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D457B16-42B0-423A-9953-7EABAD746B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1434582"/>
            <a:ext cx="5239253" cy="3909995"/>
          </a:xfr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E141DB8-8EE3-478A-9843-C954C61125FE}"/>
              </a:ext>
            </a:extLst>
          </p:cNvPr>
          <p:cNvSpPr txBox="1">
            <a:spLocks/>
          </p:cNvSpPr>
          <p:nvPr/>
        </p:nvSpPr>
        <p:spPr>
          <a:xfrm>
            <a:off x="1024127" y="1914525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5C5998B-09D4-4F1C-83B8-C8ECC571A7F7}"/>
              </a:ext>
            </a:extLst>
          </p:cNvPr>
          <p:cNvSpPr txBox="1">
            <a:spLocks/>
          </p:cNvSpPr>
          <p:nvPr/>
        </p:nvSpPr>
        <p:spPr>
          <a:xfrm>
            <a:off x="1176524" y="2050203"/>
            <a:ext cx="8577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accent1"/>
                </a:solidFill>
              </a:rPr>
              <a:t>Sensitivity values</a:t>
            </a:r>
          </a:p>
          <a:p>
            <a:pPr marL="0" indent="0">
              <a:buNone/>
            </a:pPr>
            <a:r>
              <a:rPr lang="en-US" altLang="zh-CN" dirty="0"/>
              <a:t>Classify the input feature map: 3 segments</a:t>
            </a:r>
          </a:p>
          <a:p>
            <a:pPr marL="173736" lvl="1" indent="0">
              <a:buNone/>
            </a:pPr>
            <a:r>
              <a:rPr lang="en-US" altLang="zh-CN" dirty="0"/>
              <a:t>Segment 0: largest 20%</a:t>
            </a:r>
          </a:p>
          <a:p>
            <a:pPr marL="173736" lvl="1" indent="0">
              <a:buNone/>
            </a:pPr>
            <a:r>
              <a:rPr lang="en-US" altLang="zh-CN" dirty="0"/>
              <a:t>Segment 1: Middle 60%</a:t>
            </a:r>
          </a:p>
          <a:p>
            <a:pPr marL="173736" lvl="1" indent="0">
              <a:buNone/>
            </a:pPr>
            <a:r>
              <a:rPr lang="en-US" altLang="zh-CN" dirty="0"/>
              <a:t>Segment 2: Smallest 20%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FF: segment 0 added noise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30FA6BB-C1DF-4144-88D3-5B1F1B9C3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71532"/>
              </p:ext>
            </p:extLst>
          </p:nvPr>
        </p:nvGraphicFramePr>
        <p:xfrm>
          <a:off x="3048000" y="3302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5" imgW="914400" imgH="181440" progId="Equation.DSMT4">
                  <p:embed/>
                </p:oleObj>
              </mc:Choice>
              <mc:Fallback>
                <p:oleObj name="Equation" r:id="rId5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3302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37469534-0CB6-4B1F-ABFE-B5F49A1E9A99}"/>
              </a:ext>
            </a:extLst>
          </p:cNvPr>
          <p:cNvSpPr/>
          <p:nvPr/>
        </p:nvSpPr>
        <p:spPr>
          <a:xfrm>
            <a:off x="1176526" y="5439799"/>
            <a:ext cx="59005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/>
              <a:t>The largest set of values in the input feature map are relatively more sensitive to the accuracy. </a:t>
            </a:r>
            <a:endParaRPr lang="zh-CN" altLang="en-US" sz="2200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123D6BF-8098-4206-B9B1-8B0733C6E493}"/>
              </a:ext>
            </a:extLst>
          </p:cNvPr>
          <p:cNvSpPr/>
          <p:nvPr/>
        </p:nvSpPr>
        <p:spPr>
          <a:xfrm>
            <a:off x="1176525" y="4009623"/>
            <a:ext cx="590054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/>
              <a:t>Add noise </a:t>
            </a:r>
            <a:r>
              <a:rPr lang="en-US" altLang="zh-CN" sz="2200" i="1" dirty="0"/>
              <a:t>μ</a:t>
            </a:r>
            <a:r>
              <a:rPr lang="en-US" altLang="zh-CN" sz="2200" dirty="0"/>
              <a:t> on different segment                Measure accuracy by varying </a:t>
            </a:r>
            <a:r>
              <a:rPr lang="en-US" altLang="zh-CN" sz="2200" i="1" dirty="0"/>
              <a:t>μ</a:t>
            </a:r>
          </a:p>
          <a:p>
            <a:r>
              <a:rPr lang="en-US" altLang="zh-CN" sz="2200" b="1" dirty="0"/>
              <a:t> 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702691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DCB2C-8CA5-4CB9-95E7-0FD994DC1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: identify</a:t>
            </a:r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E141DB8-8EE3-478A-9843-C954C61125FE}"/>
              </a:ext>
            </a:extLst>
          </p:cNvPr>
          <p:cNvSpPr txBox="1">
            <a:spLocks/>
          </p:cNvSpPr>
          <p:nvPr/>
        </p:nvSpPr>
        <p:spPr>
          <a:xfrm>
            <a:off x="1024127" y="1914525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5C5998B-09D4-4F1C-83B8-C8ECC571A7F7}"/>
              </a:ext>
            </a:extLst>
          </p:cNvPr>
          <p:cNvSpPr txBox="1">
            <a:spLocks/>
          </p:cNvSpPr>
          <p:nvPr/>
        </p:nvSpPr>
        <p:spPr>
          <a:xfrm>
            <a:off x="1176527" y="2066925"/>
            <a:ext cx="8577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 startAt="2"/>
            </a:pPr>
            <a:r>
              <a:rPr lang="en-US" altLang="zh-CN" dirty="0">
                <a:solidFill>
                  <a:schemeClr val="accent1"/>
                </a:solidFill>
              </a:rPr>
              <a:t>Sensitive regions</a:t>
            </a:r>
          </a:p>
          <a:p>
            <a:pPr marL="0" indent="0">
              <a:buNone/>
            </a:pPr>
            <a:r>
              <a:rPr lang="en-US" altLang="zh-CN" dirty="0"/>
              <a:t>Inference and Visualize</a:t>
            </a:r>
          </a:p>
          <a:p>
            <a:pPr marL="0" indent="0">
              <a:buNone/>
            </a:pPr>
            <a:r>
              <a:rPr lang="en-US" altLang="zh-CN" dirty="0"/>
              <a:t>LeNet-5 MINIST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30FA6BB-C1DF-4144-88D3-5B1F1B9C3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302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30FA6BB-C1DF-4144-88D3-5B1F1B9C3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302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内容占位符 10" descr="图示&#10;&#10;描述已自动生成">
            <a:extLst>
              <a:ext uri="{FF2B5EF4-FFF2-40B4-BE49-F238E27FC236}">
                <a16:creationId xmlns:a16="http://schemas.microsoft.com/office/drawing/2014/main" id="{88BC966F-1F84-4694-8BFA-BCC15F81CE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4163" y="1924018"/>
            <a:ext cx="5868633" cy="3009964"/>
          </a:xfr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BECB8C5-F4C7-4423-B87D-A5348FCB309B}"/>
              </a:ext>
            </a:extLst>
          </p:cNvPr>
          <p:cNvSpPr/>
          <p:nvPr/>
        </p:nvSpPr>
        <p:spPr>
          <a:xfrm>
            <a:off x="1176526" y="3693884"/>
            <a:ext cx="6096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200" b="1" dirty="0"/>
              <a:t>Segment 0 tends to aggregate in space</a:t>
            </a:r>
          </a:p>
          <a:p>
            <a:r>
              <a:rPr lang="en-US" altLang="zh-CN" sz="2200" b="1" dirty="0"/>
              <a:t>forming several sensitive regions. 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18086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2C787F-A159-4BA8-9C5E-28F79E1C4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E807D5-EA50-457A-BB79-EEC56B8306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accent1"/>
                </a:solidFill>
              </a:rPr>
              <a:t>How to identify the sensitive regions at runtime</a:t>
            </a:r>
          </a:p>
          <a:p>
            <a:pPr marL="459486" lvl="1" indent="-285750"/>
            <a:r>
              <a:rPr lang="en-US" altLang="zh-CN" dirty="0"/>
              <a:t>Efficient and hardware friendly</a:t>
            </a:r>
          </a:p>
          <a:p>
            <a:pPr marL="459486" lvl="1" indent="-285750"/>
            <a:r>
              <a:rPr lang="en-US" altLang="zh-CN" dirty="0"/>
              <a:t>Unlike weights learned offline</a:t>
            </a:r>
          </a:p>
          <a:p>
            <a:pPr marL="459486" lvl="1" indent="-285750"/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solidFill>
                  <a:schemeClr val="accent1"/>
                </a:solidFill>
              </a:rPr>
              <a:t>How to conduct an efficient input sensitivity aware convolution</a:t>
            </a:r>
          </a:p>
          <a:p>
            <a:pPr marL="459486" lvl="1" indent="-285750"/>
            <a:r>
              <a:rPr lang="en-US" altLang="zh-CN" dirty="0"/>
              <a:t>Intra-layer &amp; Multi-precision quantization</a:t>
            </a:r>
          </a:p>
          <a:p>
            <a:pPr marL="459486" lvl="1" indent="-285750"/>
            <a:r>
              <a:rPr lang="en-US" altLang="zh-CN" dirty="0"/>
              <a:t>Fine-grained control to reduce workload and benefit performance</a:t>
            </a:r>
          </a:p>
          <a:p>
            <a:pPr marL="459486" lvl="1" indent="-285750"/>
            <a:endParaRPr lang="en-US" altLang="zh-CN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563555A-7A00-45AB-BB67-2C3956872CCF}"/>
              </a:ext>
            </a:extLst>
          </p:cNvPr>
          <p:cNvSpPr/>
          <p:nvPr/>
        </p:nvSpPr>
        <p:spPr>
          <a:xfrm>
            <a:off x="1024128" y="5082398"/>
            <a:ext cx="62202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/>
              <a:t>A dynamic feature map region-based quantization - a software and hardware co-design scheme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486273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1BA2D2-2CD6-40DC-8E2A-B580ADE163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s: Algorithm</a:t>
            </a:r>
            <a:endParaRPr lang="zh-CN" altLang="en-US" dirty="0"/>
          </a:p>
        </p:txBody>
      </p:sp>
      <p:pic>
        <p:nvPicPr>
          <p:cNvPr id="5" name="内容占位符 4" descr="图示&#10;&#10;描述已自动生成">
            <a:extLst>
              <a:ext uri="{FF2B5EF4-FFF2-40B4-BE49-F238E27FC236}">
                <a16:creationId xmlns:a16="http://schemas.microsoft.com/office/drawing/2014/main" id="{E5ED8C7D-A0F9-48F6-BB8A-A5B8BB1BD8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827" y="152257"/>
            <a:ext cx="4367854" cy="3403580"/>
          </a:xfr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0E8DCE8-68B5-42D7-B7A3-3EE455241560}"/>
              </a:ext>
            </a:extLst>
          </p:cNvPr>
          <p:cNvSpPr txBox="1">
            <a:spLocks/>
          </p:cNvSpPr>
          <p:nvPr/>
        </p:nvSpPr>
        <p:spPr>
          <a:xfrm>
            <a:off x="1024127" y="1878779"/>
            <a:ext cx="10581569" cy="4504266"/>
          </a:xfrm>
          <a:prstGeom prst="rect">
            <a:avLst/>
          </a:prstGeom>
        </p:spPr>
        <p:txBody>
          <a:bodyPr vert="horz" lIns="45720" tIns="45720" rIns="45720" bIns="45720" rtlCol="0">
            <a:normAutofit fontScale="77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/>
              <a:t>Overview: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800" dirty="0">
                <a:solidFill>
                  <a:schemeClr val="accent1"/>
                </a:solidFill>
              </a:rPr>
              <a:t>Sensitivity prediction</a:t>
            </a:r>
          </a:p>
          <a:p>
            <a:pPr marL="630936" lvl="1" indent="-457200"/>
            <a:r>
              <a:rPr lang="en-US" altLang="zh-CN" sz="2100" dirty="0"/>
              <a:t>FP32 to INT8</a:t>
            </a:r>
          </a:p>
          <a:p>
            <a:pPr marL="630936" lvl="1" indent="-457200"/>
            <a:r>
              <a:rPr lang="en-US" altLang="zh-CN" sz="2100" dirty="0"/>
              <a:t>Split and Mean Filtering</a:t>
            </a:r>
          </a:p>
          <a:p>
            <a:pPr marL="630936" lvl="1" indent="-457200"/>
            <a:r>
              <a:rPr lang="en-US" altLang="zh-CN" sz="2100" dirty="0"/>
              <a:t>Binary map gener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800" dirty="0">
                <a:solidFill>
                  <a:schemeClr val="accent1"/>
                </a:solidFill>
              </a:rPr>
              <a:t>Mixed-precision quantization</a:t>
            </a:r>
          </a:p>
          <a:p>
            <a:pPr marL="630936" lvl="1" indent="-457200"/>
            <a:r>
              <a:rPr lang="en-US" altLang="zh-CN" sz="2100" dirty="0"/>
              <a:t>8bit Conv: Sensitive regions</a:t>
            </a:r>
          </a:p>
          <a:p>
            <a:pPr marL="630936" lvl="1" indent="-457200"/>
            <a:r>
              <a:rPr lang="en-US" altLang="zh-CN" sz="2100" dirty="0"/>
              <a:t>4bit Conv: Insensitive regions </a:t>
            </a:r>
          </a:p>
          <a:p>
            <a:pPr marL="173736" lvl="1" indent="0">
              <a:buNone/>
            </a:pPr>
            <a:r>
              <a:rPr lang="en-US" altLang="zh-CN" sz="2100" dirty="0"/>
              <a:t>       	(clip the precision of kernel weights)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800" dirty="0">
                <a:solidFill>
                  <a:schemeClr val="accent1"/>
                </a:solidFill>
              </a:rPr>
              <a:t>Design Space exploration</a:t>
            </a:r>
          </a:p>
          <a:p>
            <a:pPr marL="630936" lvl="1" indent="-457200"/>
            <a:r>
              <a:rPr lang="en-US" altLang="zh-CN" sz="2100" dirty="0"/>
              <a:t>Number of sensitive regions: performance vs accuracy</a:t>
            </a:r>
          </a:p>
          <a:p>
            <a:pPr marL="630936" lvl="1" indent="-457200"/>
            <a:r>
              <a:rPr lang="en-US" altLang="zh-CN" sz="2100" dirty="0"/>
              <a:t>Size of sensitive regions:</a:t>
            </a:r>
          </a:p>
          <a:p>
            <a:pPr marL="173736" lvl="1" indent="0">
              <a:buNone/>
            </a:pPr>
            <a:r>
              <a:rPr lang="en-US" altLang="zh-CN" sz="2100" dirty="0"/>
              <a:t>        	coarse-grained/fine-grained</a:t>
            </a:r>
          </a:p>
          <a:p>
            <a:pPr marL="173736" lvl="1" indent="0">
              <a:buNone/>
            </a:pPr>
            <a:r>
              <a:rPr lang="en-US" altLang="zh-CN" sz="2100" dirty="0"/>
              <a:t>        	hardware-friendly/accuracy-friendly</a:t>
            </a:r>
          </a:p>
          <a:p>
            <a:pPr marL="630936" lvl="1" indent="-457200"/>
            <a:r>
              <a:rPr lang="en-US" altLang="zh-CN" sz="2100" dirty="0"/>
              <a:t>Trial-and-error: retrain and evaluate </a:t>
            </a:r>
          </a:p>
          <a:p>
            <a:pPr marL="457200" indent="-457200">
              <a:buFont typeface="+mj-lt"/>
              <a:buAutoNum type="arabicPeriod"/>
            </a:pPr>
            <a:endParaRPr lang="en-US" altLang="zh-CN" sz="2800" dirty="0">
              <a:solidFill>
                <a:schemeClr val="accent1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sz="2800" dirty="0">
              <a:solidFill>
                <a:schemeClr val="accent1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sz="2800" dirty="0">
              <a:solidFill>
                <a:schemeClr val="accent1"/>
              </a:solidFill>
            </a:endParaRPr>
          </a:p>
          <a:p>
            <a:pPr marL="630936" lvl="1" indent="-457200"/>
            <a:endParaRPr lang="en-US" altLang="zh-CN" sz="2100" dirty="0"/>
          </a:p>
          <a:p>
            <a:pPr marL="630936" lvl="1" indent="-457200"/>
            <a:endParaRPr lang="en-US" altLang="zh-CN" sz="2100" dirty="0"/>
          </a:p>
          <a:p>
            <a:pPr marL="630936" lvl="1" indent="-457200"/>
            <a:endParaRPr lang="en-US" altLang="zh-CN" sz="2100" dirty="0"/>
          </a:p>
          <a:p>
            <a:pPr marL="630936" lvl="1" indent="-457200"/>
            <a:endParaRPr lang="en-US" altLang="zh-CN" sz="2100" dirty="0"/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pPr marL="630936" lvl="1" indent="-457200"/>
            <a:endParaRPr lang="en-US" altLang="zh-CN" dirty="0"/>
          </a:p>
          <a:p>
            <a:pPr marL="630936" lvl="1" indent="-457200"/>
            <a:endParaRPr lang="en-US" altLang="zh-CN" dirty="0"/>
          </a:p>
          <a:p>
            <a:pPr marL="457200" indent="-457200"/>
            <a:endParaRPr lang="en-US" altLang="zh-CN" dirty="0"/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800CF723-6BA6-4434-9140-F49F16B7E7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077" y="3681671"/>
            <a:ext cx="5359353" cy="2900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681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4EE879-458F-4E59-BE11-CCE4621E2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s: architecture</a:t>
            </a:r>
            <a:endParaRPr lang="zh-CN" altLang="en-US" dirty="0"/>
          </a:p>
        </p:txBody>
      </p:sp>
      <p:pic>
        <p:nvPicPr>
          <p:cNvPr id="5" name="内容占位符 4" descr="图示, 示意图&#10;&#10;描述已自动生成">
            <a:extLst>
              <a:ext uri="{FF2B5EF4-FFF2-40B4-BE49-F238E27FC236}">
                <a16:creationId xmlns:a16="http://schemas.microsoft.com/office/drawing/2014/main" id="{CC92F62D-9793-4CEC-8A17-CB8ADDE528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907" y="989115"/>
            <a:ext cx="4071693" cy="5283669"/>
          </a:xfr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AC5869E-1BE1-4DCA-9AA7-D9B5C4ECD0C9}"/>
              </a:ext>
            </a:extLst>
          </p:cNvPr>
          <p:cNvSpPr txBox="1">
            <a:spLocks/>
          </p:cNvSpPr>
          <p:nvPr/>
        </p:nvSpPr>
        <p:spPr>
          <a:xfrm>
            <a:off x="1024129" y="2286000"/>
            <a:ext cx="6509186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Several PE pages</a:t>
            </a:r>
          </a:p>
          <a:p>
            <a:pPr marL="0" indent="0">
              <a:buNone/>
            </a:pPr>
            <a:r>
              <a:rPr lang="en-US" altLang="zh-CN" dirty="0"/>
              <a:t>Each PE page: </a:t>
            </a:r>
          </a:p>
          <a:p>
            <a:pPr marL="0" indent="0">
              <a:buNone/>
            </a:pPr>
            <a:r>
              <a:rPr lang="en-US" altLang="zh-CN" sz="1800" dirty="0"/>
              <a:t>a line buffer, </a:t>
            </a:r>
            <a:r>
              <a:rPr lang="en-US" altLang="zh-CN" sz="1800" dirty="0">
                <a:solidFill>
                  <a:schemeClr val="accent1"/>
                </a:solidFill>
              </a:rPr>
              <a:t>a mixed-precision convolution array</a:t>
            </a:r>
            <a:r>
              <a:rPr lang="en-US" altLang="zh-CN" sz="1800" dirty="0"/>
              <a:t>, an accumulation unit, an output buffer, an activation and pooling unit, </a:t>
            </a:r>
            <a:r>
              <a:rPr lang="en-US" altLang="zh-CN" sz="1800" dirty="0">
                <a:solidFill>
                  <a:schemeClr val="accent1"/>
                </a:solidFill>
              </a:rPr>
              <a:t>a sensitivity predictor</a:t>
            </a:r>
            <a:r>
              <a:rPr lang="en-US" altLang="zh-CN" sz="1800" dirty="0"/>
              <a:t> and the associated control logic</a:t>
            </a:r>
          </a:p>
          <a:p>
            <a:pPr marL="0" indent="0">
              <a:buNone/>
            </a:pPr>
            <a:r>
              <a:rPr lang="en-US" altLang="zh-CN" sz="1800" dirty="0"/>
              <a:t>Im2col/Pack Engine: Transform and </a:t>
            </a:r>
            <a:r>
              <a:rPr lang="en-US" altLang="zh-CN" sz="1800" dirty="0">
                <a:solidFill>
                  <a:schemeClr val="accent1"/>
                </a:solidFill>
              </a:rPr>
              <a:t>Pack</a:t>
            </a:r>
          </a:p>
          <a:p>
            <a:pPr marL="0" indent="0">
              <a:buNone/>
            </a:pPr>
            <a:r>
              <a:rPr lang="en-US" altLang="zh-CN" sz="1800" dirty="0">
                <a:solidFill>
                  <a:schemeClr val="accent1"/>
                </a:solidFill>
              </a:rPr>
              <a:t>Data packing: </a:t>
            </a:r>
            <a:r>
              <a:rPr lang="en-US" altLang="zh-CN" sz="1800" dirty="0"/>
              <a:t>According to binary mask map:                                                  	       insensitive &gt; 4bit reg; sensitive &gt; 8bit reg</a:t>
            </a:r>
          </a:p>
        </p:txBody>
      </p:sp>
    </p:spTree>
    <p:extLst>
      <p:ext uri="{BB962C8B-B14F-4D97-AF65-F5344CB8AC3E}">
        <p14:creationId xmlns:p14="http://schemas.microsoft.com/office/powerpoint/2010/main" val="3497529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4EE879-458F-4E59-BE11-CCE4621E2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s: architecture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AC5869E-1BE1-4DCA-9AA7-D9B5C4ECD0C9}"/>
              </a:ext>
            </a:extLst>
          </p:cNvPr>
          <p:cNvSpPr txBox="1">
            <a:spLocks/>
          </p:cNvSpPr>
          <p:nvPr/>
        </p:nvSpPr>
        <p:spPr>
          <a:xfrm>
            <a:off x="1024128" y="2000774"/>
            <a:ext cx="7692032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Multi-precision PE:</a:t>
            </a:r>
          </a:p>
          <a:p>
            <a:pPr marL="0" indent="0">
              <a:buNone/>
            </a:pPr>
            <a:r>
              <a:rPr lang="en-US" altLang="zh-CN" dirty="0"/>
              <a:t>W, F: 8bit reg	P: 16bit reg</a:t>
            </a:r>
          </a:p>
        </p:txBody>
      </p:sp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1B179FCA-92A8-43D8-BD9D-A389BA5BE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56" y="2979298"/>
            <a:ext cx="3325898" cy="3044836"/>
          </a:xfrm>
          <a:prstGeom prst="rect">
            <a:avLst/>
          </a:prstGeom>
        </p:spPr>
      </p:pic>
      <p:pic>
        <p:nvPicPr>
          <p:cNvPr id="6" name="图片 5" descr="文本&#10;&#10;描述已自动生成">
            <a:extLst>
              <a:ext uri="{FF2B5EF4-FFF2-40B4-BE49-F238E27FC236}">
                <a16:creationId xmlns:a16="http://schemas.microsoft.com/office/drawing/2014/main" id="{8404F0C6-F46A-4244-840D-81CA7282A1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1437" y="3178900"/>
            <a:ext cx="4848902" cy="166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939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D63895-359F-44C6-87F3-5B668D92DF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thods: Architecture</a:t>
            </a:r>
            <a:endParaRPr lang="zh-CN" altLang="en-US" dirty="0"/>
          </a:p>
        </p:txBody>
      </p:sp>
      <p:pic>
        <p:nvPicPr>
          <p:cNvPr id="5" name="图片 4" descr="表格&#10;&#10;描述已自动生成">
            <a:extLst>
              <a:ext uri="{FF2B5EF4-FFF2-40B4-BE49-F238E27FC236}">
                <a16:creationId xmlns:a16="http://schemas.microsoft.com/office/drawing/2014/main" id="{C2E0F7E2-4E01-4CFD-A67B-A164F46AE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558" y="1652631"/>
            <a:ext cx="9263211" cy="504817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7E81111-F624-44FC-BFFF-77441A7C21C3}"/>
              </a:ext>
            </a:extLst>
          </p:cNvPr>
          <p:cNvSpPr txBox="1"/>
          <p:nvPr/>
        </p:nvSpPr>
        <p:spPr>
          <a:xfrm>
            <a:off x="8827344" y="1761807"/>
            <a:ext cx="2340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ystolic: lag one cycle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ed: </a:t>
            </a:r>
            <a:r>
              <a:rPr lang="en-US" altLang="zh-CN" dirty="0"/>
              <a:t>8bit Reg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21CF087-BDE3-4FB9-98FF-2D3EE3E9B3DA}"/>
              </a:ext>
            </a:extLst>
          </p:cNvPr>
          <p:cNvSpPr txBox="1"/>
          <p:nvPr/>
        </p:nvSpPr>
        <p:spPr>
          <a:xfrm>
            <a:off x="8827344" y="3937582"/>
            <a:ext cx="2934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d: </a:t>
            </a:r>
            <a:r>
              <a:rPr lang="en-US" altLang="zh-CN" dirty="0"/>
              <a:t>8bti Conv &gt; 3 more cycles &gt; 3 bubbles (stal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999420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10</TotalTime>
  <Words>607</Words>
  <Application>Microsoft Office PowerPoint</Application>
  <PresentationFormat>宽屏</PresentationFormat>
  <Paragraphs>118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等线</vt:lpstr>
      <vt:lpstr>等线 Light</vt:lpstr>
      <vt:lpstr>Arial</vt:lpstr>
      <vt:lpstr>Tw Cen MT</vt:lpstr>
      <vt:lpstr>Tw Cen MT Condensed</vt:lpstr>
      <vt:lpstr>Wingdings 3</vt:lpstr>
      <vt:lpstr>Office 主题​​</vt:lpstr>
      <vt:lpstr>积分</vt:lpstr>
      <vt:lpstr>Equation</vt:lpstr>
      <vt:lpstr>DRQ: Dynamic Region-based Quantization for Deep Neural Network Acceleration</vt:lpstr>
      <vt:lpstr>Motivation</vt:lpstr>
      <vt:lpstr>motivation: identify</vt:lpstr>
      <vt:lpstr>motivation: identify</vt:lpstr>
      <vt:lpstr>Problems</vt:lpstr>
      <vt:lpstr>Methods: Algorithm</vt:lpstr>
      <vt:lpstr>Methods: architecture</vt:lpstr>
      <vt:lpstr>Methods: architecture</vt:lpstr>
      <vt:lpstr>Methods: Architecture</vt:lpstr>
      <vt:lpstr>Methods: architecture</vt:lpstr>
      <vt:lpstr>Results: configuration</vt:lpstr>
      <vt:lpstr>Results: accuracy</vt:lpstr>
      <vt:lpstr>RESULTS: PERFORMANCE &amp; Energy</vt:lpstr>
      <vt:lpstr>RESULTS: AVERAGE OF 6 NETWORKS</vt:lpstr>
      <vt:lpstr>Results: Design space exploration</vt:lpstr>
      <vt:lpstr>RESULTS: PERFORMANCE BREAKDOW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Q: Dynamic Region-based Quantization for Deep Neural Network Acceleration</dc:title>
  <dc:creator>Xu Zhihan</dc:creator>
  <cp:lastModifiedBy>Xu Zhihan</cp:lastModifiedBy>
  <cp:revision>126</cp:revision>
  <dcterms:created xsi:type="dcterms:W3CDTF">2021-03-14T06:08:33Z</dcterms:created>
  <dcterms:modified xsi:type="dcterms:W3CDTF">2021-03-15T17:43:29Z</dcterms:modified>
</cp:coreProperties>
</file>